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4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4" d="100"/>
          <a:sy n="74" d="100"/>
        </p:scale>
        <p:origin x="72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4212" y="685799"/>
            <a:ext cx="8001000" cy="2971801"/>
          </a:xfrm>
        </p:spPr>
        <p:txBody>
          <a:bodyPr anchor="b">
            <a:normAutofit/>
          </a:bodyPr>
          <a:lstStyle>
            <a:lvl1pPr algn="l">
              <a:defRPr sz="48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4212" y="3843867"/>
            <a:ext cx="6400800" cy="1947333"/>
          </a:xfrm>
        </p:spPr>
        <p:txBody>
          <a:bodyPr anchor="t">
            <a:normAutofit/>
          </a:bodyPr>
          <a:lstStyle>
            <a:lvl1pPr marL="0" indent="0" algn="l">
              <a:buNone/>
              <a:defRPr sz="21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CE5C50-FC5A-4558-BA60-173DED6247CE}" type="datetimeFigureOut">
              <a:rPr lang="en-US" smtClean="0"/>
              <a:t>8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7240C3-F39B-401B-A2D1-88312BBED409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 flipH="1">
            <a:off x="8228012" y="8467"/>
            <a:ext cx="3810000" cy="3810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6108170" y="91545"/>
            <a:ext cx="6080655" cy="608065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7235825" y="228600"/>
            <a:ext cx="4953000" cy="4953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7335837" y="32278"/>
            <a:ext cx="4852989" cy="4852989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7845426" y="609601"/>
            <a:ext cx="4343399" cy="4343399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2618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685800" y="533400"/>
            <a:ext cx="10818812" cy="31242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6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914402" y="3843867"/>
            <a:ext cx="8304210" cy="457200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CE5C50-FC5A-4558-BA60-173DED6247CE}" type="datetimeFigureOut">
              <a:rPr lang="en-US" smtClean="0"/>
              <a:t>8/2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7240C3-F39B-401B-A2D1-88312BBED4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7067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685800"/>
            <a:ext cx="10058400" cy="2743200"/>
          </a:xfrm>
        </p:spPr>
        <p:txBody>
          <a:bodyPr anchor="ctr">
            <a:normAutofit/>
          </a:bodyPr>
          <a:lstStyle>
            <a:lvl1pPr algn="l">
              <a:defRPr sz="32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2" y="4114800"/>
            <a:ext cx="8535988" cy="18796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CE5C50-FC5A-4558-BA60-173DED6247CE}" type="datetimeFigureOut">
              <a:rPr lang="en-US" smtClean="0"/>
              <a:t>8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7240C3-F39B-401B-A2D1-88312BBED4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577888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685800"/>
            <a:ext cx="9144001" cy="2743200"/>
          </a:xfrm>
        </p:spPr>
        <p:txBody>
          <a:bodyPr anchor="ctr">
            <a:normAutofit/>
          </a:bodyPr>
          <a:lstStyle>
            <a:lvl1pPr algn="l">
              <a:defRPr sz="3200" b="0" cap="all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46212" y="3429000"/>
            <a:ext cx="8534400" cy="3810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3" y="4301067"/>
            <a:ext cx="8534400" cy="1684865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CE5C50-FC5A-4558-BA60-173DED6247CE}" type="datetimeFigureOut">
              <a:rPr lang="en-US" smtClean="0"/>
              <a:t>8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7240C3-F39B-401B-A2D1-88312BBED409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31812" y="81222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285412" y="276860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24484445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2" y="3429000"/>
            <a:ext cx="8534400" cy="1697400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5132981"/>
            <a:ext cx="853599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CE5C50-FC5A-4558-BA60-173DED6247CE}" type="datetimeFigureOut">
              <a:rPr lang="en-US" smtClean="0"/>
              <a:t>8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7240C3-F39B-401B-A2D1-88312BBED4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330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3" y="685800"/>
            <a:ext cx="9144000" cy="2743200"/>
          </a:xfrm>
        </p:spPr>
        <p:txBody>
          <a:bodyPr anchor="ctr">
            <a:normAutofit/>
          </a:bodyPr>
          <a:lstStyle>
            <a:lvl1pPr algn="l">
              <a:defRPr sz="3200" b="0" cap="all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4212" y="3928534"/>
            <a:ext cx="8534401" cy="1049866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4978400"/>
            <a:ext cx="8534401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CE5C50-FC5A-4558-BA60-173DED6247CE}" type="datetimeFigureOut">
              <a:rPr lang="en-US" smtClean="0"/>
              <a:t>8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7240C3-F39B-401B-A2D1-88312BBED409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31812" y="81222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285412" y="276860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56145621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685800"/>
            <a:ext cx="10058400" cy="27432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4212" y="3928534"/>
            <a:ext cx="8534400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4766732"/>
            <a:ext cx="8534401" cy="12276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CE5C50-FC5A-4558-BA60-173DED6247CE}" type="datetimeFigureOut">
              <a:rPr lang="en-US" smtClean="0"/>
              <a:t>8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7240C3-F39B-401B-A2D1-88312BBED4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476953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CE5C50-FC5A-4558-BA60-173DED6247CE}" type="datetimeFigureOut">
              <a:rPr lang="en-US" smtClean="0"/>
              <a:t>8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7240C3-F39B-401B-A2D1-88312BBED4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802971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5212" y="685800"/>
            <a:ext cx="2057400" cy="4572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7823200" cy="5308600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CE5C50-FC5A-4558-BA60-173DED6247CE}" type="datetimeFigureOut">
              <a:rPr lang="en-US" smtClean="0"/>
              <a:t>8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7240C3-F39B-401B-A2D1-88312BBED4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20198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CE5C50-FC5A-4558-BA60-173DED6247CE}" type="datetimeFigureOut">
              <a:rPr lang="en-US" smtClean="0"/>
              <a:t>8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7240C3-F39B-401B-A2D1-88312BBED4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20895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1" y="2006600"/>
            <a:ext cx="8534401" cy="2281600"/>
          </a:xfrm>
        </p:spPr>
        <p:txBody>
          <a:bodyPr anchor="b">
            <a:normAutofit/>
          </a:bodyPr>
          <a:lstStyle>
            <a:lvl1pPr algn="l">
              <a:defRPr sz="36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3" y="4495800"/>
            <a:ext cx="8534400" cy="14986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CE5C50-FC5A-4558-BA60-173DED6247CE}" type="datetimeFigureOut">
              <a:rPr lang="en-US" smtClean="0"/>
              <a:t>8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7240C3-F39B-401B-A2D1-88312BBED4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21240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4211" y="685800"/>
            <a:ext cx="4937655" cy="361526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08133" y="685801"/>
            <a:ext cx="4934479" cy="3615266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CE5C50-FC5A-4558-BA60-173DED6247CE}" type="datetimeFigureOut">
              <a:rPr lang="en-US" smtClean="0"/>
              <a:t>8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7240C3-F39B-401B-A2D1-88312BBED4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95418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2080" y="685800"/>
            <a:ext cx="4649787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4211" y="1270529"/>
            <a:ext cx="4937655" cy="3030538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79066" y="685800"/>
            <a:ext cx="466513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806545" y="1262062"/>
            <a:ext cx="4929188" cy="3030538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CE5C50-FC5A-4558-BA60-173DED6247CE}" type="datetimeFigureOut">
              <a:rPr lang="en-US" smtClean="0"/>
              <a:t>8/27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7240C3-F39B-401B-A2D1-88312BBED4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44480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CE5C50-FC5A-4558-BA60-173DED6247CE}" type="datetimeFigureOut">
              <a:rPr lang="en-US" smtClean="0"/>
              <a:t>8/2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7240C3-F39B-401B-A2D1-88312BBED4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4709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CE5C50-FC5A-4558-BA60-173DED6247CE}" type="datetimeFigureOut">
              <a:rPr lang="en-US" smtClean="0"/>
              <a:t>8/27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7240C3-F39B-401B-A2D1-88312BBED4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94835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85012" y="685800"/>
            <a:ext cx="3657600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4212" y="685800"/>
            <a:ext cx="5943601" cy="53086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085012" y="2209799"/>
            <a:ext cx="3657600" cy="2091267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CE5C50-FC5A-4558-BA60-173DED6247CE}" type="datetimeFigureOut">
              <a:rPr lang="en-US" smtClean="0"/>
              <a:t>8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7240C3-F39B-401B-A2D1-88312BBED4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79681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2812" y="1447800"/>
            <a:ext cx="6019800" cy="11430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89012" y="914400"/>
            <a:ext cx="3280974" cy="45720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2812" y="2777066"/>
            <a:ext cx="6021388" cy="2048933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CE5C50-FC5A-4558-BA60-173DED6247CE}" type="datetimeFigureOut">
              <a:rPr lang="en-US" smtClean="0"/>
              <a:t>8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7240C3-F39B-401B-A2D1-88312BBED4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0633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9206969" y="2963333"/>
            <a:ext cx="2981858" cy="3208867"/>
            <a:chOff x="9206969" y="2963333"/>
            <a:chExt cx="2981858" cy="3208867"/>
          </a:xfrm>
        </p:grpSpPr>
        <p:cxnSp>
          <p:nvCxnSpPr>
            <p:cNvPr id="8" name="Straight Connector 7"/>
            <p:cNvCxnSpPr/>
            <p:nvPr/>
          </p:nvCxnSpPr>
          <p:spPr>
            <a:xfrm flipH="1">
              <a:off x="11276012" y="2963333"/>
              <a:ext cx="912814" cy="912812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9206969" y="3190344"/>
              <a:ext cx="2981857" cy="298185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10292292" y="3285067"/>
              <a:ext cx="1896534" cy="189653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10443103" y="3131080"/>
              <a:ext cx="1745722" cy="174572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10918826" y="3683001"/>
              <a:ext cx="1270001" cy="126999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4212" y="4487332"/>
            <a:ext cx="8534400" cy="15070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2" y="685800"/>
            <a:ext cx="8534400" cy="361526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904412" y="6172200"/>
            <a:ext cx="16002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E6CE5C50-FC5A-4558-BA60-173DED6247CE}" type="datetimeFigureOut">
              <a:rPr lang="en-US" smtClean="0"/>
              <a:t>8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4212" y="6172200"/>
            <a:ext cx="75438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63200" y="5578475"/>
            <a:ext cx="1142245" cy="6699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32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6D7240C3-F39B-401B-A2D1-88312BBED4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528967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  <p:sldLayoutId id="2147483726" r:id="rId12"/>
    <p:sldLayoutId id="2147483727" r:id="rId13"/>
    <p:sldLayoutId id="2147483728" r:id="rId14"/>
    <p:sldLayoutId id="2147483729" r:id="rId15"/>
    <p:sldLayoutId id="2147483730" r:id="rId16"/>
    <p:sldLayoutId id="2147483731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20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8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6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20D315A-B2FE-F02B-EC28-6630626426EC}"/>
              </a:ext>
            </a:extLst>
          </p:cNvPr>
          <p:cNvSpPr/>
          <p:nvPr/>
        </p:nvSpPr>
        <p:spPr>
          <a:xfrm>
            <a:off x="0" y="0"/>
            <a:ext cx="11999495" cy="331969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6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YỆN TẬP CHƯƠNG 6</a:t>
            </a:r>
          </a:p>
          <a:p>
            <a:pPr algn="ctr">
              <a:lnSpc>
                <a:spcPct val="120000"/>
              </a:lnSpc>
            </a:pPr>
            <a:r>
              <a:rPr lang="en-US" sz="6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LDEHYDE </a:t>
            </a:r>
          </a:p>
          <a:p>
            <a:pPr algn="ctr">
              <a:lnSpc>
                <a:spcPct val="120000"/>
              </a:lnSpc>
            </a:pPr>
            <a:r>
              <a:rPr lang="en-US" sz="6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RBOXYLIC ACID</a:t>
            </a:r>
            <a:endParaRPr lang="en-US" sz="6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" name="Graphic 2" descr="Angry face outline with solid fill">
            <a:extLst>
              <a:ext uri="{FF2B5EF4-FFF2-40B4-BE49-F238E27FC236}">
                <a16:creationId xmlns:a16="http://schemas.microsoft.com/office/drawing/2014/main" id="{EBFB9581-27A6-318B-D199-66DD19BFFA5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181393" y="4140311"/>
            <a:ext cx="1829214" cy="1829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31881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CA5384-C193-6B35-6261-13C151AB53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90887" y="0"/>
            <a:ext cx="8534400" cy="1507067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ÚC CÁC EM HỌC TỐT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D7DCDF4-712B-4464-8913-BA2E450A6864}"/>
              </a:ext>
            </a:extLst>
          </p:cNvPr>
          <p:cNvSpPr txBox="1"/>
          <p:nvPr/>
        </p:nvSpPr>
        <p:spPr>
          <a:xfrm>
            <a:off x="238812" y="1395167"/>
            <a:ext cx="12726185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PHAN VĂN NHIÊN </a:t>
            </a:r>
          </a:p>
          <a:p>
            <a:r>
              <a:rPr lang="en-US" sz="4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ƯỜNG: THPT SÓC SƠN KIÊN GIANG</a:t>
            </a:r>
          </a:p>
          <a:p>
            <a:r>
              <a:rPr lang="en-US" sz="4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ZALO : 098.773.6652</a:t>
            </a:r>
          </a:p>
          <a:p>
            <a:r>
              <a:rPr lang="en-US" sz="4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MAIL: HOANGNHIEN95@GMAIL.CO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4A20D21-8AFA-9976-3559-CFA7111B9986}"/>
              </a:ext>
            </a:extLst>
          </p:cNvPr>
          <p:cNvSpPr txBox="1"/>
          <p:nvPr/>
        </p:nvSpPr>
        <p:spPr>
          <a:xfrm>
            <a:off x="2459865" y="4692949"/>
            <a:ext cx="6516708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/>
              <a:t>Tài liệu được chia sẻ bởi Website VnTeach.Com</a:t>
            </a:r>
          </a:p>
          <a:p>
            <a:r>
              <a:rPr lang="en-US"/>
              <a:t>https://www.vnteach.com</a:t>
            </a:r>
          </a:p>
          <a:p>
            <a:r>
              <a:rPr lang="en-US"/>
              <a:t>Một sản phẩm của cộng đồng facebook Thư Viện VnTeach.Com</a:t>
            </a:r>
          </a:p>
          <a:p>
            <a:r>
              <a:rPr lang="en-US"/>
              <a:t>https://www.facebook.com/groups/vnteach/</a:t>
            </a:r>
          </a:p>
          <a:p>
            <a:r>
              <a:rPr lang="en-US"/>
              <a:t>https://www.facebook.com/groups/thuvienvnteach/</a:t>
            </a:r>
          </a:p>
        </p:txBody>
      </p:sp>
    </p:spTree>
    <p:extLst>
      <p:ext uri="{BB962C8B-B14F-4D97-AF65-F5344CB8AC3E}">
        <p14:creationId xmlns:p14="http://schemas.microsoft.com/office/powerpoint/2010/main" val="756048794"/>
      </p:ext>
    </p:extLst>
  </p:cSld>
  <p:clrMapOvr>
    <a:masterClrMapping/>
  </p:clrMapOvr>
  <p:transition spd="slow"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6F7CCDE5-062C-B57D-30A1-DB6A161ADD32}"/>
              </a:ext>
            </a:extLst>
          </p:cNvPr>
          <p:cNvSpPr/>
          <p:nvPr/>
        </p:nvSpPr>
        <p:spPr>
          <a:xfrm>
            <a:off x="-182880" y="0"/>
            <a:ext cx="12374880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4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sz="4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sz="4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Lý </a:t>
            </a:r>
            <a:r>
              <a:rPr lang="en-US" sz="4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4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ldehyde </a:t>
            </a:r>
            <a:r>
              <a:rPr lang="en-US" sz="4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cid Carboxylic</a:t>
            </a:r>
            <a:endParaRPr lang="en-US" sz="4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Table 13">
            <a:extLst>
              <a:ext uri="{FF2B5EF4-FFF2-40B4-BE49-F238E27FC236}">
                <a16:creationId xmlns:a16="http://schemas.microsoft.com/office/drawing/2014/main" id="{5821FC0B-ADFE-10CC-5453-10E6A9D68D1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36311868"/>
              </p:ext>
            </p:extLst>
          </p:nvPr>
        </p:nvGraphicFramePr>
        <p:xfrm>
          <a:off x="0" y="719665"/>
          <a:ext cx="12192000" cy="6138336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4064000">
                  <a:extLst>
                    <a:ext uri="{9D8B030D-6E8A-4147-A177-3AD203B41FA5}">
                      <a16:colId xmlns:a16="http://schemas.microsoft.com/office/drawing/2014/main" val="3771179983"/>
                    </a:ext>
                  </a:extLst>
                </a:gridCol>
                <a:gridCol w="4064000">
                  <a:extLst>
                    <a:ext uri="{9D8B030D-6E8A-4147-A177-3AD203B41FA5}">
                      <a16:colId xmlns:a16="http://schemas.microsoft.com/office/drawing/2014/main" val="2504131395"/>
                    </a:ext>
                  </a:extLst>
                </a:gridCol>
                <a:gridCol w="4064000">
                  <a:extLst>
                    <a:ext uri="{9D8B030D-6E8A-4147-A177-3AD203B41FA5}">
                      <a16:colId xmlns:a16="http://schemas.microsoft.com/office/drawing/2014/main" val="3128809701"/>
                    </a:ext>
                  </a:extLst>
                </a:gridCol>
              </a:tblGrid>
              <a:tr h="86182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800" b="1" cap="all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lđehyde</a:t>
                      </a:r>
                      <a:endParaRPr lang="en-US" sz="4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3600" b="1" cap="all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cid</a:t>
                      </a:r>
                      <a:endParaRPr lang="en-US" sz="4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663858334"/>
                  </a:ext>
                </a:extLst>
              </a:tr>
              <a:tr h="86182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36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ấu</a:t>
                      </a:r>
                      <a:r>
                        <a:rPr lang="en-US" sz="3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ạo</a:t>
                      </a:r>
                      <a:endParaRPr lang="en-US" sz="4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pt-BR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- CHO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pt-BR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 R: C</a:t>
                      </a:r>
                      <a:r>
                        <a:rPr lang="pt-BR" sz="2000" baseline="-25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pt-BR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pt-BR" sz="2000" baseline="-25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pt-BR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; H; -CHO)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pt-BR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-COOH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pt-BR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 R: C</a:t>
                      </a:r>
                      <a:r>
                        <a:rPr lang="pt-BR" sz="2000" baseline="-25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pt-BR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pt-BR" sz="2000" baseline="-25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pt-BR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; H; -COOH)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330711407"/>
                  </a:ext>
                </a:extLst>
              </a:tr>
              <a:tr h="186222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36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ên</a:t>
                      </a:r>
                      <a:r>
                        <a:rPr lang="en-US" sz="3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ay</a:t>
                      </a:r>
                      <a:r>
                        <a:rPr lang="en-US" sz="3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ế</a:t>
                      </a:r>
                      <a:endParaRPr lang="en-US" sz="4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ê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=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ê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iđrocacbo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no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ươ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ứng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ạc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+ al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í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ụ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CHO ,    CH</a:t>
                      </a:r>
                      <a:r>
                        <a:rPr lang="en-US" sz="1800" baseline="-25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pt-BR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ethanal      ethanal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ê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=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xi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+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ê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iđrocacbo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no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ươ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ứ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ạc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+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oi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í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ụ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COOH,           CH</a:t>
                      </a:r>
                      <a:r>
                        <a:rPr lang="en-US" sz="1800" baseline="-25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OOH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ethanoi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acid   ethanoic acid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403115270"/>
                  </a:ext>
                </a:extLst>
              </a:tr>
              <a:tr h="86182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36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3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oại</a:t>
                      </a:r>
                      <a:endParaRPr lang="en-US" sz="4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pt-BR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eo đặc điểm của R: </a:t>
                      </a:r>
                      <a:r>
                        <a:rPr lang="pt-BR" sz="20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o, không no, thơm.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pt-BR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eo số lượng nhóm chức trong phân tử: </a:t>
                      </a:r>
                      <a:r>
                        <a:rPr lang="pt-BR" sz="20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ơn chức, đa chức</a:t>
                      </a:r>
                      <a:r>
                        <a:rPr lang="pt-BR" sz="18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76616848"/>
                  </a:ext>
                </a:extLst>
              </a:tr>
              <a:tr h="169063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36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iều</a:t>
                      </a:r>
                      <a:r>
                        <a:rPr lang="en-US" sz="3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ế</a:t>
                      </a:r>
                      <a:endParaRPr lang="en-US" sz="4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pt-BR" sz="1600" b="1" i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 Ancohol bậc I </a:t>
                      </a:r>
                      <a:r>
                        <a:rPr lang="en-US" sz="1600" b="1" i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</a:t>
                      </a:r>
                      <a:r>
                        <a:rPr lang="pt-BR" sz="1600" b="1" i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alđehyde</a:t>
                      </a:r>
                      <a:r>
                        <a:rPr lang="en-US" sz="1600" b="1" i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</a:t>
                      </a:r>
                      <a:r>
                        <a:rPr lang="en-US" sz="1600" b="1" i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pt-BR" sz="1600" b="1" i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arboxylic acid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pt-BR" sz="16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í dụ: </a:t>
                      </a:r>
                      <a:r>
                        <a:rPr lang="pt-BR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-CH</a:t>
                      </a:r>
                      <a:r>
                        <a:rPr lang="pt-BR" sz="1600" baseline="-25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pt-BR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OH + CuO R-CHO + Cu + H</a:t>
                      </a:r>
                      <a:r>
                        <a:rPr lang="pt-BR" sz="1600" baseline="-25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pt-BR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O,    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pt-BR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</a:t>
                      </a:r>
                      <a:r>
                        <a:rPr lang="pt-BR" sz="16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RCHO + O</a:t>
                      </a:r>
                      <a:r>
                        <a:rPr lang="pt-BR" sz="1600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pt-BR" sz="16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pt-BR" sz="16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RCOOH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pt-BR" sz="1600" b="1" i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 Oxi hoá hiđrocacbon   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1600" b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í</a:t>
                      </a: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600" b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ụ</a:t>
                      </a: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  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 CH+HOH CH</a:t>
                      </a:r>
                      <a:r>
                        <a:rPr lang="en-US" sz="1600" baseline="-25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O,                 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</a:t>
                      </a: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CH</a:t>
                      </a:r>
                      <a:r>
                        <a:rPr lang="en-US" sz="1600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O 2CH</a:t>
                      </a:r>
                      <a:r>
                        <a:rPr lang="en-US" sz="1600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OOH</a:t>
                      </a: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88596183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18735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6D04E590-143C-9AFF-D53B-19EB644C210B}"/>
              </a:ext>
            </a:extLst>
          </p:cNvPr>
          <p:cNvSpPr txBox="1"/>
          <p:nvPr/>
        </p:nvSpPr>
        <p:spPr>
          <a:xfrm>
            <a:off x="310415" y="262908"/>
            <a:ext cx="610722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1AE541A8-775A-B664-AD4D-FFFC9BECD32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895544"/>
              </p:ext>
            </p:extLst>
          </p:nvPr>
        </p:nvGraphicFramePr>
        <p:xfrm>
          <a:off x="0" y="941046"/>
          <a:ext cx="12192000" cy="5916954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4064000">
                  <a:extLst>
                    <a:ext uri="{9D8B030D-6E8A-4147-A177-3AD203B41FA5}">
                      <a16:colId xmlns:a16="http://schemas.microsoft.com/office/drawing/2014/main" val="3856654564"/>
                    </a:ext>
                  </a:extLst>
                </a:gridCol>
                <a:gridCol w="4064000">
                  <a:extLst>
                    <a:ext uri="{9D8B030D-6E8A-4147-A177-3AD203B41FA5}">
                      <a16:colId xmlns:a16="http://schemas.microsoft.com/office/drawing/2014/main" val="3495416889"/>
                    </a:ext>
                  </a:extLst>
                </a:gridCol>
                <a:gridCol w="4064000">
                  <a:extLst>
                    <a:ext uri="{9D8B030D-6E8A-4147-A177-3AD203B41FA5}">
                      <a16:colId xmlns:a16="http://schemas.microsoft.com/office/drawing/2014/main" val="969622135"/>
                    </a:ext>
                  </a:extLst>
                </a:gridCol>
              </a:tblGrid>
              <a:tr h="1972318">
                <a:tc rowSpan="3">
                  <a:txBody>
                    <a:bodyPr/>
                    <a:lstStyle/>
                    <a:p>
                      <a:pPr algn="ctr"/>
                      <a:r>
                        <a:rPr lang="en-US" sz="3600" b="1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3600" b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="1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hất</a:t>
                      </a:r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800" b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lđehyde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800" b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cide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653932143"/>
                  </a:ext>
                </a:extLst>
              </a:tr>
              <a:tr h="1972318">
                <a:tc vMerge="1">
                  <a:txBody>
                    <a:bodyPr/>
                    <a:lstStyle/>
                    <a:p>
                      <a:r>
                        <a:rPr lang="en-US" sz="1800" b="1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ính</a:t>
                      </a:r>
                      <a:r>
                        <a:rPr lang="en-US" sz="18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b="1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hấ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 </a:t>
                      </a:r>
                      <a:r>
                        <a:rPr lang="en-US" sz="2000" b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oxi</a:t>
                      </a: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oá</a:t>
                      </a: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nđehit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ketone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ị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hử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àn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ncohol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it-IT" sz="20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it-IT" sz="20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 Tính axit: </a:t>
                      </a:r>
                      <a:r>
                        <a:rPr lang="it-IT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ác dụng với quì tím, kim loại trước H</a:t>
                      </a:r>
                      <a:r>
                        <a:rPr lang="it-IT" sz="2000" baseline="-25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it-IT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, base, oxide base, muối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77456606"/>
                  </a:ext>
                </a:extLst>
              </a:tr>
              <a:tr h="1972318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. </a:t>
                      </a:r>
                      <a:r>
                        <a:rPr lang="en-US" sz="2000" b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hử</a:t>
                      </a: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lđehyde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ị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ox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oá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àn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acid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ươ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ứ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pt-BR" sz="20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. Tác dụng với ancohol tạo este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16810237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82433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8D50ACA6-1905-2944-E194-F7B789EFE227}"/>
              </a:ext>
            </a:extLst>
          </p:cNvPr>
          <p:cNvSpPr txBox="1"/>
          <p:nvPr/>
        </p:nvSpPr>
        <p:spPr>
          <a:xfrm>
            <a:off x="387417" y="105159"/>
            <a:ext cx="1127840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aldehyde acetic, acetic acid,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lixerol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ethylic alcohol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96CCBDB7-FDE8-B207-6E0E-6E712B11BAB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3455"/>
          <a:stretch/>
        </p:blipFill>
        <p:spPr>
          <a:xfrm>
            <a:off x="387417" y="1774899"/>
            <a:ext cx="11808301" cy="452220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51217055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5BA1BB8F-600E-EB46-02EB-968C0CE3FD6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8858" y="723334"/>
            <a:ext cx="11796877" cy="6134666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54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5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</a:t>
            </a:r>
            <a:endParaRPr lang="en-US" sz="54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5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 10 g </a:t>
            </a:r>
            <a:r>
              <a:rPr lang="en-US" sz="5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h</a:t>
            </a:r>
            <a:r>
              <a:rPr lang="en-US" sz="5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ồm</a:t>
            </a:r>
            <a:r>
              <a:rPr lang="en-US" sz="5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</a:t>
            </a:r>
            <a:r>
              <a:rPr lang="en-US" sz="54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5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OOH, CH</a:t>
            </a:r>
            <a:r>
              <a:rPr lang="en-US" sz="54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5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n-US" sz="5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5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5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5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gNO</a:t>
            </a:r>
            <a:r>
              <a:rPr lang="en-US" sz="54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5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NH</a:t>
            </a:r>
            <a:r>
              <a:rPr lang="en-US" sz="54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5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5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1,6 g </a:t>
            </a:r>
            <a:r>
              <a:rPr lang="en-US" sz="5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5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ủa</a:t>
            </a:r>
            <a:r>
              <a:rPr lang="en-US" sz="5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g. </a:t>
            </a:r>
            <a:r>
              <a:rPr lang="en-US" sz="5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5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5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òa</a:t>
            </a:r>
            <a:r>
              <a:rPr lang="en-US" sz="5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5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sz="5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 ml NaOH 0,2 M. </a:t>
            </a:r>
          </a:p>
          <a:p>
            <a:pPr marL="0" indent="0">
              <a:buNone/>
            </a:pPr>
            <a:r>
              <a:rPr lang="en-US" sz="5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5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5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pt</a:t>
            </a:r>
          </a:p>
          <a:p>
            <a:pPr marL="0" indent="0">
              <a:buNone/>
            </a:pPr>
            <a:r>
              <a:rPr lang="pt-BR" sz="5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 tính %m và tính V</a:t>
            </a:r>
            <a:endParaRPr lang="en-US" sz="54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sz="6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7902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366FC655-4F59-9A01-543D-838AC512C3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963" y="141402"/>
            <a:ext cx="11566689" cy="4289196"/>
          </a:xfrm>
          <a:prstGeom prst="rect">
            <a:avLst/>
          </a:prstGeom>
        </p:spPr>
      </p:pic>
      <p:sp>
        <p:nvSpPr>
          <p:cNvPr id="20" name="Rectangle 15">
            <a:extLst>
              <a:ext uri="{FF2B5EF4-FFF2-40B4-BE49-F238E27FC236}">
                <a16:creationId xmlns:a16="http://schemas.microsoft.com/office/drawing/2014/main" id="{68E77F6D-5D29-AE34-F267-10E0ED73D8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966" y="3544478"/>
            <a:ext cx="138662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4718C20E-B00B-FA64-006E-C1950802CE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400765"/>
              </p:ext>
            </p:extLst>
          </p:nvPr>
        </p:nvGraphicFramePr>
        <p:xfrm>
          <a:off x="197963" y="4562377"/>
          <a:ext cx="9480550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146300" imgH="292100" progId="Equation.DSMT4">
                  <p:embed/>
                </p:oleObj>
              </mc:Choice>
              <mc:Fallback>
                <p:oleObj r:id="rId3" imgW="2146300" imgH="292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3" y="4562377"/>
                        <a:ext cx="9480550" cy="1306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539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91D659-A39C-0EEA-F47E-40F6ED9122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0"/>
            <a:ext cx="12192000" cy="6858000"/>
          </a:xfrm>
        </p:spPr>
        <p:txBody>
          <a:bodyPr>
            <a:normAutofit/>
          </a:bodyPr>
          <a:lstStyle/>
          <a:p>
            <a:pPr marL="0" marR="30480" indent="0" algn="just">
              <a:lnSpc>
                <a:spcPct val="120000"/>
              </a:lnSpc>
              <a:spcAft>
                <a:spcPts val="0"/>
              </a:spcAft>
              <a:buNone/>
            </a:pPr>
            <a:r>
              <a:rPr lang="en-US" sz="4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4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 3: 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òa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6,60 gam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ỗn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ồm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cetic acid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omic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cid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ịch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dium</a:t>
            </a:r>
          </a:p>
          <a:p>
            <a:pPr marL="0" marR="30480" indent="0" algn="just">
              <a:lnSpc>
                <a:spcPct val="120000"/>
              </a:lnSpc>
              <a:spcAft>
                <a:spcPts val="0"/>
              </a:spcAft>
              <a:buNone/>
            </a:pP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droxide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3,20 gam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ỗn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uối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0" marR="30480" indent="0" algn="just">
              <a:lnSpc>
                <a:spcPct val="120000"/>
              </a:lnSpc>
              <a:spcAft>
                <a:spcPts val="0"/>
              </a:spcAft>
              <a:buNone/>
            </a:pP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óa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ử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ion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út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n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0" marR="30480" indent="0" algn="just">
              <a:lnSpc>
                <a:spcPct val="120000"/>
              </a:lnSpc>
              <a:spcAft>
                <a:spcPts val="0"/>
              </a:spcAft>
              <a:buNone/>
            </a:pP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ăm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ỗn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4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endParaRPr lang="en-US" sz="4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83109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61F74F2F-B843-6173-D4E9-4D56EF77DAE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30490"/>
          <a:stretch/>
        </p:blipFill>
        <p:spPr>
          <a:xfrm>
            <a:off x="0" y="0"/>
            <a:ext cx="12191999" cy="6858000"/>
          </a:xfrm>
          <a:prstGeom prst="roundRect">
            <a:avLst>
              <a:gd name="adj" fmla="val 0"/>
            </a:avLst>
          </a:prstGeom>
          <a:solidFill>
            <a:srgbClr val="FFFFFF"/>
          </a:solidFill>
          <a:ln w="76200" cap="sq">
            <a:solidFill>
              <a:srgbClr val="EAEAEA"/>
            </a:solidFill>
            <a:miter lim="800000"/>
          </a:ln>
          <a:effectLst>
            <a:reflection blurRad="12700" stA="33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</p:pic>
    </p:spTree>
    <p:extLst>
      <p:ext uri="{BB962C8B-B14F-4D97-AF65-F5344CB8AC3E}">
        <p14:creationId xmlns:p14="http://schemas.microsoft.com/office/powerpoint/2010/main" val="1862160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5FFB2F27-6666-1D29-69E3-E3DEB625F85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3951902"/>
              </p:ext>
            </p:extLst>
          </p:nvPr>
        </p:nvGraphicFramePr>
        <p:xfrm>
          <a:off x="0" y="0"/>
          <a:ext cx="12192000" cy="6858001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6096000">
                  <a:extLst>
                    <a:ext uri="{9D8B030D-6E8A-4147-A177-3AD203B41FA5}">
                      <a16:colId xmlns:a16="http://schemas.microsoft.com/office/drawing/2014/main" val="1190623523"/>
                    </a:ext>
                  </a:extLst>
                </a:gridCol>
                <a:gridCol w="6096000">
                  <a:extLst>
                    <a:ext uri="{9D8B030D-6E8A-4147-A177-3AD203B41FA5}">
                      <a16:colId xmlns:a16="http://schemas.microsoft.com/office/drawing/2014/main" val="2443439019"/>
                    </a:ext>
                  </a:extLst>
                </a:gridCol>
              </a:tblGrid>
              <a:tr h="1104873">
                <a:tc gridSpan="2"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kern="1200" dirty="0" err="1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8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4:  </a:t>
                      </a:r>
                      <a:r>
                        <a:rPr lang="en-US" sz="2800" b="1" kern="1200" dirty="0" err="1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iền</a:t>
                      </a:r>
                      <a:r>
                        <a:rPr lang="en-US" sz="28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Đ (</a:t>
                      </a:r>
                      <a:r>
                        <a:rPr lang="en-US" sz="2800" b="1" kern="1200" dirty="0" err="1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úng</a:t>
                      </a:r>
                      <a:r>
                        <a:rPr lang="en-US" sz="28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 </a:t>
                      </a:r>
                      <a:r>
                        <a:rPr lang="en-US" sz="2800" b="1" kern="1200" dirty="0" err="1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oặc</a:t>
                      </a:r>
                      <a:r>
                        <a:rPr lang="en-US" sz="28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S ( </a:t>
                      </a:r>
                      <a:r>
                        <a:rPr lang="en-US" sz="2800" b="1" kern="1200" dirty="0" err="1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ai</a:t>
                      </a:r>
                      <a:r>
                        <a:rPr lang="en-US" sz="28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 </a:t>
                      </a:r>
                      <a:r>
                        <a:rPr lang="en-US" sz="2800" b="1" kern="1200" dirty="0" err="1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28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ô </a:t>
                      </a:r>
                      <a:r>
                        <a:rPr lang="en-US" sz="2800" b="1" kern="1200" dirty="0" err="1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uông</a:t>
                      </a:r>
                      <a:r>
                        <a:rPr lang="en-US" sz="28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kern="1200" dirty="0" err="1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ên</a:t>
                      </a:r>
                      <a:r>
                        <a:rPr lang="en-US" sz="28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kern="1200" dirty="0" err="1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ạnh</a:t>
                      </a:r>
                      <a:r>
                        <a:rPr lang="en-US" sz="28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kern="1200" dirty="0" err="1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8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kern="1200" dirty="0" err="1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28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kern="1200" dirty="0" err="1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au</a:t>
                      </a:r>
                      <a:r>
                        <a:rPr lang="en-US" sz="28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: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21215355"/>
                  </a:ext>
                </a:extLst>
              </a:tr>
              <a:tr h="1104873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)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lđehyde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ừa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hử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ừa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oxi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óa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 algn="l"/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53179921"/>
                  </a:ext>
                </a:extLst>
              </a:tr>
              <a:tr h="1104873">
                <a:tc>
                  <a:txBody>
                    <a:bodyPr/>
                    <a:lstStyle/>
                    <a:p>
                      <a:pPr algn="l"/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)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lđehyde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ợp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hất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ưỡng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ính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35659772"/>
                  </a:ext>
                </a:extLst>
              </a:tr>
              <a:tr h="1104873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) Khi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hydrogen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úc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Ni,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lđehyde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huyển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hành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ncol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ậc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I.</a:t>
                      </a:r>
                    </a:p>
                    <a:p>
                      <a:pPr algn="l"/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3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441699489"/>
                  </a:ext>
                </a:extLst>
              </a:tr>
              <a:tr h="1333636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) acetic acid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ịch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base, oxide basic,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uối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carbonate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im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oại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ứng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rước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iđro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ãy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oạt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ộng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óa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im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oại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 algn="l"/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3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532716210"/>
                  </a:ext>
                </a:extLst>
              </a:tr>
              <a:tr h="1104873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) Oxi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óa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oàn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oàn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ncohol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ậc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II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hu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epton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 algn="l"/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3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953351282"/>
                  </a:ext>
                </a:extLst>
              </a:tr>
            </a:tbl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AC3432D7-A082-1E07-C563-F6469501FDD6}"/>
              </a:ext>
            </a:extLst>
          </p:cNvPr>
          <p:cNvSpPr/>
          <p:nvPr/>
        </p:nvSpPr>
        <p:spPr>
          <a:xfrm>
            <a:off x="8616098" y="1253764"/>
            <a:ext cx="551039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Đ</a:t>
            </a:r>
            <a:endParaRPr lang="en-US" sz="40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0E55B3F-23A9-6516-59D6-660DC11C0852}"/>
              </a:ext>
            </a:extLst>
          </p:cNvPr>
          <p:cNvSpPr/>
          <p:nvPr/>
        </p:nvSpPr>
        <p:spPr>
          <a:xfrm>
            <a:off x="8593100" y="6044152"/>
            <a:ext cx="551039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Đ</a:t>
            </a:r>
            <a:endParaRPr lang="en-US" sz="40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ED1663D-C329-B183-FBE4-129FC3E15BB9}"/>
              </a:ext>
            </a:extLst>
          </p:cNvPr>
          <p:cNvSpPr/>
          <p:nvPr/>
        </p:nvSpPr>
        <p:spPr>
          <a:xfrm>
            <a:off x="8616097" y="4896350"/>
            <a:ext cx="551039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Đ</a:t>
            </a:r>
            <a:endParaRPr lang="en-US" sz="40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71AD23E-7B97-F881-30D2-7D95D9A0C905}"/>
              </a:ext>
            </a:extLst>
          </p:cNvPr>
          <p:cNvSpPr/>
          <p:nvPr/>
        </p:nvSpPr>
        <p:spPr>
          <a:xfrm>
            <a:off x="8645378" y="3549539"/>
            <a:ext cx="551039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Đ</a:t>
            </a:r>
            <a:endParaRPr lang="en-US" sz="4000" b="0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3673AA3-2AE2-82FF-3251-D17931D6C0E3}"/>
              </a:ext>
            </a:extLst>
          </p:cNvPr>
          <p:cNvSpPr/>
          <p:nvPr/>
        </p:nvSpPr>
        <p:spPr>
          <a:xfrm>
            <a:off x="8641234" y="2501156"/>
            <a:ext cx="551039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33102921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  <p:bldP spid="7" grpId="0"/>
    </p:bldLst>
  </p:timing>
</p:sld>
</file>

<file path=ppt/theme/theme1.xml><?xml version="1.0" encoding="utf-8"?>
<a:theme xmlns:a="http://schemas.openxmlformats.org/drawingml/2006/main" name="Slice">
  <a:themeElements>
    <a:clrScheme name="Slice">
      <a:dk1>
        <a:sysClr val="windowText" lastClr="000000"/>
      </a:dk1>
      <a:lt1>
        <a:sysClr val="window" lastClr="FFFFFF"/>
      </a:lt1>
      <a:dk2>
        <a:srgbClr val="537D0B"/>
      </a:dk2>
      <a:lt2>
        <a:srgbClr val="A9E257"/>
      </a:lt2>
      <a:accent1>
        <a:srgbClr val="38540A"/>
      </a:accent1>
      <a:accent2>
        <a:srgbClr val="31A274"/>
      </a:accent2>
      <a:accent3>
        <a:srgbClr val="236073"/>
      </a:accent3>
      <a:accent4>
        <a:srgbClr val="6C4D90"/>
      </a:accent4>
      <a:accent5>
        <a:srgbClr val="983C27"/>
      </a:accent5>
      <a:accent6>
        <a:srgbClr val="CD811F"/>
      </a:accent6>
      <a:hlink>
        <a:srgbClr val="293F06"/>
      </a:hlink>
      <a:folHlink>
        <a:srgbClr val="68883A"/>
      </a:folHlink>
    </a:clrScheme>
    <a:fontScheme name="Slice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lic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hueMod val="94000"/>
                <a:satMod val="140000"/>
                <a:lumMod val="110000"/>
              </a:schemeClr>
            </a:gs>
            <a:gs pos="100000">
              <a:schemeClr val="phClr">
                <a:tint val="84000"/>
                <a:satMod val="16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hueMod val="94000"/>
                <a:satMod val="130000"/>
                <a:lumMod val="128000"/>
              </a:schemeClr>
            </a:gs>
            <a:gs pos="100000">
              <a:schemeClr val="phClr">
                <a:shade val="94000"/>
                <a:lumMod val="88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tint val="76000"/>
              <a:alpha val="60000"/>
              <a:hueMod val="94000"/>
            </a:schemeClr>
          </a:solidFill>
          <a:prstDash val="solid"/>
        </a:ln>
        <a:ln w="15875" cap="rnd" cmpd="sng" algn="ctr">
          <a:solidFill>
            <a:schemeClr val="phClr">
              <a:hueMod val="94000"/>
            </a:schemeClr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46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lin ang="6120000" scaled="1"/>
        </a:gradFill>
        <a:gradFill rotWithShape="1">
          <a:gsLst>
            <a:gs pos="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path path="circle">
            <a:fillToRect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ice" id="{0507925B-6AC9-4358-8E18-C330545D08F8}" vid="{19759155-7935-4C61-A06C-C04380D1B16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lice</Template>
  <TotalTime>73</TotalTime>
  <Words>570</Words>
  <Application>Microsoft Office PowerPoint</Application>
  <PresentationFormat>Widescreen</PresentationFormat>
  <Paragraphs>73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Century Gothic</vt:lpstr>
      <vt:lpstr>Times New Roman</vt:lpstr>
      <vt:lpstr>Wingdings 3</vt:lpstr>
      <vt:lpstr>Slice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ÚC CÁC EM HỌC TỐ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</dc:title>
  <dc:creator>VnTeach.Com; nhiên phan</dc:creator>
  <cp:keywords>VnTeach.Com</cp:keywords>
  <cp:lastModifiedBy>Admin</cp:lastModifiedBy>
  <cp:revision>17</cp:revision>
  <dcterms:created xsi:type="dcterms:W3CDTF">2023-04-11T00:39:40Z</dcterms:created>
  <dcterms:modified xsi:type="dcterms:W3CDTF">2023-08-27T16:58:35Z</dcterms:modified>
</cp:coreProperties>
</file>